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9" r:id="rId3"/>
    <p:sldId id="270" r:id="rId4"/>
    <p:sldId id="280" r:id="rId5"/>
    <p:sldId id="271" r:id="rId6"/>
    <p:sldId id="272" r:id="rId7"/>
    <p:sldId id="273" r:id="rId8"/>
    <p:sldId id="274" r:id="rId9"/>
    <p:sldId id="278" r:id="rId10"/>
    <p:sldId id="281" r:id="rId11"/>
    <p:sldId id="275" r:id="rId12"/>
    <p:sldId id="27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21" autoAdjust="0"/>
  </p:normalViewPr>
  <p:slideViewPr>
    <p:cSldViewPr>
      <p:cViewPr>
        <p:scale>
          <a:sx n="200" d="100"/>
          <a:sy n="200" d="100"/>
        </p:scale>
        <p:origin x="-2886" y="-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816CD-3F0F-4478-B5E7-08636E13F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811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432D7-9755-4970-93AC-001F009D0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522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D92D1-D17C-4066-A14C-4D49D5301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579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5C0163-BCBA-41B0-9A01-B888FE6D4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885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A6699-065A-488C-86B8-B875EA775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809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F547F-1794-4E6B-AA06-8F8389877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05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CDD6D-B20C-46B8-A850-15C24B8F3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234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B509E-800E-4895-8327-C015BF615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256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9BF1A-6469-4C9E-A7B6-B77829D78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200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C42DE-BC0D-45C4-A881-19BE28F5D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259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56B3F-0F7F-4022-BD56-5908EBF922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583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0A552D3-925F-4BFA-89A4-9AD3F437BD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The derivatives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How are they relat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23823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 = 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000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570037"/>
            <a:chOff x="365125" y="341313"/>
            <a:chExt cx="3444875" cy="1569660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/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8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/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9" name="Equation" r:id="rId5" imgW="406048" imgH="342603" progId="Equation.DSMT4">
                    <p:embed/>
                  </p:oleObj>
                </mc:Choice>
                <mc:Fallback>
                  <p:oleObj name="Equation" r:id="rId5" imgW="406048" imgH="342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23" name="TextBox 22"/>
          <p:cNvSpPr txBox="1"/>
          <p:nvPr/>
        </p:nvSpPr>
        <p:spPr>
          <a:xfrm>
            <a:off x="5486400" y="4876800"/>
            <a:ext cx="2819400" cy="461963"/>
          </a:xfrm>
          <a:prstGeom prst="rect">
            <a:avLst/>
          </a:pr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so . . .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638800" y="5715000"/>
          <a:ext cx="2470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9" imgW="1435100" imgH="419100" progId="Equation.DSMT4">
                  <p:embed/>
                </p:oleObj>
              </mc:Choice>
              <mc:Fallback>
                <p:oleObj name="Equation" r:id="rId9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2470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shot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914400" y="236220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re inverse functions, then their derivatives at “corresponding” points are  reciprocals of one another </a:t>
            </a:r>
            <a:r>
              <a:rPr lang="en-US" altLang="en-US"/>
              <a:t>:  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3048000" y="3810000"/>
          <a:ext cx="3154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1447800" imgH="419100" progId="Equation.DSMT4">
                  <p:embed/>
                </p:oleObj>
              </mc:Choice>
              <mc:Fallback>
                <p:oleObj name="Equation" r:id="rId3" imgW="1447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3154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rivative of the logarithm</a:t>
            </a:r>
          </a:p>
        </p:txBody>
      </p:sp>
      <p:sp>
        <p:nvSpPr>
          <p:cNvPr id="12291" name="Line 2"/>
          <p:cNvSpPr>
            <a:spLocks noChangeShapeType="1"/>
          </p:cNvSpPr>
          <p:nvPr/>
        </p:nvSpPr>
        <p:spPr bwMode="auto">
          <a:xfrm flipV="1">
            <a:off x="1890713" y="2173288"/>
            <a:ext cx="4876800" cy="3708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>
            <a:off x="4143375" y="2195513"/>
            <a:ext cx="0" cy="382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1706563" y="4160838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806575" y="1752600"/>
            <a:ext cx="3408363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tx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reeform 20"/>
          <p:cNvSpPr/>
          <p:nvPr/>
        </p:nvSpPr>
        <p:spPr>
          <a:xfrm rot="10434286">
            <a:off x="4078288" y="3451225"/>
            <a:ext cx="3406775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2296" name="Text Box 33"/>
          <p:cNvSpPr txBox="1">
            <a:spLocks noChangeArrowheads="1"/>
          </p:cNvSpPr>
          <p:nvPr/>
        </p:nvSpPr>
        <p:spPr bwMode="auto">
          <a:xfrm>
            <a:off x="4800600" y="1676400"/>
            <a:ext cx="1354138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 useBgFill="1">
        <p:nvSpPr>
          <p:cNvPr id="12297" name="Text Box 34"/>
          <p:cNvSpPr txBox="1">
            <a:spLocks noChangeArrowheads="1"/>
          </p:cNvSpPr>
          <p:nvPr/>
        </p:nvSpPr>
        <p:spPr bwMode="auto">
          <a:xfrm>
            <a:off x="6553200" y="3124200"/>
            <a:ext cx="1784350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= ln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 useBgFill="1">
        <p:nvSpPr>
          <p:cNvPr id="12298" name="Text Box 36"/>
          <p:cNvSpPr txBox="1">
            <a:spLocks noChangeArrowheads="1"/>
          </p:cNvSpPr>
          <p:nvPr/>
        </p:nvSpPr>
        <p:spPr bwMode="auto">
          <a:xfrm>
            <a:off x="3810000" y="2438400"/>
            <a:ext cx="1012825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 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299" name="Oval 42"/>
          <p:cNvSpPr>
            <a:spLocks noChangeArrowheads="1"/>
          </p:cNvSpPr>
          <p:nvPr/>
        </p:nvSpPr>
        <p:spPr bwMode="auto">
          <a:xfrm rot="10800000" flipH="1" flipV="1">
            <a:off x="4953000" y="27432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Text Box 36"/>
          <p:cNvSpPr txBox="1">
            <a:spLocks noChangeArrowheads="1"/>
          </p:cNvSpPr>
          <p:nvPr/>
        </p:nvSpPr>
        <p:spPr bwMode="auto">
          <a:xfrm>
            <a:off x="5715000" y="3581400"/>
            <a:ext cx="11080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, ln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2301" name="Oval 42"/>
          <p:cNvSpPr>
            <a:spLocks noChangeArrowheads="1"/>
          </p:cNvSpPr>
          <p:nvPr/>
        </p:nvSpPr>
        <p:spPr bwMode="auto">
          <a:xfrm rot="10800000" flipH="1" flipV="1">
            <a:off x="5867400" y="3438525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1371600"/>
          <a:ext cx="2505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1346200" imgH="419100" progId="Equation.DSMT4">
                  <p:embed/>
                </p:oleObj>
              </mc:Choice>
              <mc:Fallback>
                <p:oleObj name="Equation" r:id="rId3" imgW="1346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505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90663" y="2133600"/>
          <a:ext cx="1206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133600"/>
                        <a:ext cx="12065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2819400"/>
          <a:ext cx="1909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9097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53200" y="4876800"/>
          <a:ext cx="1490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6800"/>
                        <a:ext cx="1490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3" name="Oval 30"/>
          <p:cNvSpPr>
            <a:spLocks noChangeArrowheads="1"/>
          </p:cNvSpPr>
          <p:nvPr/>
        </p:nvSpPr>
        <p:spPr bwMode="auto">
          <a:xfrm>
            <a:off x="6781800" y="1676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 rot="10800000" flipH="1" flipV="1">
            <a:off x="5410200" y="24384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4926013" y="290513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4,6)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6858000" y="1828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6,4)</a:t>
            </a: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 rot="10800000" flipH="1" flipV="1">
            <a:off x="3554413" y="3760788"/>
            <a:ext cx="182562" cy="1825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Recall that if we have a one-to-one function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get 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switch every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coordinate.</a:t>
            </a:r>
          </a:p>
        </p:txBody>
      </p:sp>
      <p:sp>
        <p:nvSpPr>
          <p:cNvPr id="3111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2" name="Text Box 41"/>
          <p:cNvSpPr txBox="1">
            <a:spLocks noChangeArrowheads="1"/>
          </p:cNvSpPr>
          <p:nvPr/>
        </p:nvSpPr>
        <p:spPr bwMode="auto">
          <a:xfrm>
            <a:off x="3124200" y="4038600"/>
            <a:ext cx="806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-1,-1)</a:t>
            </a:r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 rot="10800000" flipH="1" flipV="1">
            <a:off x="6781800" y="16795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7 L -0.12465 -0.1398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33" y="-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48148E-6 L -0.05399 -0.0664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8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3" grpId="0" animBg="1"/>
      <p:bldP spid="20511" grpId="0" animBg="1"/>
      <p:bldP spid="20511" grpId="1" animBg="1"/>
      <p:bldP spid="20515" grpId="0"/>
      <p:bldP spid="20517" grpId="0" animBg="1"/>
      <p:bldP spid="20517" grpId="1" animBg="1"/>
      <p:bldP spid="20522" grpId="0" animBg="1"/>
      <p:bldP spid="20522" grpId="1" animBg="1"/>
      <p:bldP spid="205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5619750" y="1952625"/>
          <a:ext cx="1887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52625"/>
                        <a:ext cx="18875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5191125" y="1766888"/>
          <a:ext cx="2746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766888"/>
                        <a:ext cx="2746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8"/>
          <p:cNvSpPr txBox="1">
            <a:spLocks noChangeArrowheads="1"/>
          </p:cNvSpPr>
          <p:nvPr/>
        </p:nvSpPr>
        <p:spPr bwMode="auto">
          <a:xfrm>
            <a:off x="4038600" y="3657600"/>
            <a:ext cx="44958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In other words, the inverse of a linear function  is a linear function and the slope of the function and its inverse are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ciprocals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of one another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 flipV="1">
            <a:off x="1295400" y="2438400"/>
            <a:ext cx="5943600" cy="2362200"/>
          </a:xfrm>
          <a:prstGeom prst="line">
            <a:avLst/>
          </a:prstGeom>
          <a:ln w="317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1181100" y="2324100"/>
            <a:ext cx="5334000" cy="2057400"/>
          </a:xfrm>
          <a:prstGeom prst="line">
            <a:avLst/>
          </a:prstGeom>
          <a:ln w="317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5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76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51" name="Elbow Connector 50"/>
          <p:cNvCxnSpPr/>
          <p:nvPr/>
        </p:nvCxnSpPr>
        <p:spPr>
          <a:xfrm rot="16200000" flipH="1">
            <a:off x="5638800" y="3200400"/>
            <a:ext cx="1447800" cy="11430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553200" y="4648200"/>
            <a:ext cx="1223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Slope is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54" name="Elbow Connector 53"/>
          <p:cNvCxnSpPr/>
          <p:nvPr/>
        </p:nvCxnSpPr>
        <p:spPr>
          <a:xfrm rot="10800000" flipV="1">
            <a:off x="2971800" y="1295400"/>
            <a:ext cx="1676400" cy="6858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00200" y="1600200"/>
            <a:ext cx="1243013" cy="679450"/>
            <a:chOff x="1600200" y="1600200"/>
            <a:chExt cx="1243013" cy="679450"/>
          </a:xfrm>
        </p:grpSpPr>
        <p:sp>
          <p:nvSpPr>
            <p:cNvPr id="6181" name="TextBox 54"/>
            <p:cNvSpPr txBox="1">
              <a:spLocks noChangeArrowheads="1"/>
            </p:cNvSpPr>
            <p:nvPr/>
          </p:nvSpPr>
          <p:spPr bwMode="auto">
            <a:xfrm>
              <a:off x="1600200" y="1752600"/>
              <a:ext cx="1066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Slope is </a:t>
              </a:r>
            </a:p>
          </p:txBody>
        </p:sp>
        <p:graphicFrame>
          <p:nvGraphicFramePr>
            <p:cNvPr id="61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072955"/>
                </p:ext>
              </p:extLst>
            </p:nvPr>
          </p:nvGraphicFramePr>
          <p:xfrm>
            <a:off x="2514600" y="1600200"/>
            <a:ext cx="3286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3" imgW="190440" imgH="393480" progId="Equation.DSMT4">
                    <p:embed/>
                  </p:oleObj>
                </mc:Choice>
                <mc:Fallback>
                  <p:oleObj name="Equation" r:id="rId3" imgW="19044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600200"/>
                          <a:ext cx="3286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7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8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7201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What about the more general question?  What is the relationship between the slope of 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and the slope of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203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720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20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4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822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Note:  the points where we should be comparing slopes are “corresponding” points.  E.g. (3,2) and (2,3).</a:t>
            </a:r>
          </a:p>
        </p:txBody>
      </p:sp>
      <p:sp>
        <p:nvSpPr>
          <p:cNvPr id="8227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8228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229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5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6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8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9249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What happens when we “zoom in” on these points?</a:t>
            </a:r>
          </a:p>
        </p:txBody>
      </p:sp>
      <p:sp>
        <p:nvSpPr>
          <p:cNvPr id="9251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9252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9253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38" name="Oval 37"/>
          <p:cNvSpPr/>
          <p:nvPr/>
        </p:nvSpPr>
        <p:spPr>
          <a:xfrm>
            <a:off x="5257800" y="2351088"/>
            <a:ext cx="381000" cy="304800"/>
          </a:xfrm>
          <a:prstGeom prst="ellipse">
            <a:avLst/>
          </a:prstGeom>
          <a:solidFill>
            <a:schemeClr val="accent1">
              <a:alpha val="23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4800600" y="1862138"/>
            <a:ext cx="381000" cy="304800"/>
          </a:xfrm>
          <a:prstGeom prst="ellipse">
            <a:avLst/>
          </a:prstGeom>
          <a:solidFill>
            <a:schemeClr val="accent1">
              <a:alpha val="23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91138" y="2449513"/>
            <a:ext cx="2633662" cy="2351087"/>
            <a:chOff x="5290457" y="2449286"/>
            <a:chExt cx="2634343" cy="2351314"/>
          </a:xfrm>
        </p:grpSpPr>
        <p:sp>
          <p:nvSpPr>
            <p:cNvPr id="40" name="Oval 39"/>
            <p:cNvSpPr/>
            <p:nvPr/>
          </p:nvSpPr>
          <p:spPr>
            <a:xfrm>
              <a:off x="6095527" y="3886112"/>
              <a:ext cx="1829273" cy="914488"/>
            </a:xfrm>
            <a:prstGeom prst="ellipse">
              <a:avLst/>
            </a:prstGeom>
            <a:solidFill>
              <a:schemeClr val="accent1">
                <a:alpha val="2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617567" y="2449286"/>
              <a:ext cx="2165910" cy="1632108"/>
            </a:xfrm>
            <a:custGeom>
              <a:avLst/>
              <a:gdLst>
                <a:gd name="connsiteX0" fmla="*/ 0 w 2413000"/>
                <a:gd name="connsiteY0" fmla="*/ 0 h 1788885"/>
                <a:gd name="connsiteX1" fmla="*/ 685800 w 2413000"/>
                <a:gd name="connsiteY1" fmla="*/ 685800 h 1788885"/>
                <a:gd name="connsiteX2" fmla="*/ 2166257 w 2413000"/>
                <a:gd name="connsiteY2" fmla="*/ 1632857 h 1788885"/>
                <a:gd name="connsiteX3" fmla="*/ 2166257 w 2413000"/>
                <a:gd name="connsiteY3" fmla="*/ 1621971 h 1788885"/>
                <a:gd name="connsiteX0" fmla="*/ 0 w 2964542"/>
                <a:gd name="connsiteY0" fmla="*/ 0 h 2282371"/>
                <a:gd name="connsiteX1" fmla="*/ 685800 w 2964542"/>
                <a:gd name="connsiteY1" fmla="*/ 685800 h 2282371"/>
                <a:gd name="connsiteX2" fmla="*/ 2166257 w 2964542"/>
                <a:gd name="connsiteY2" fmla="*/ 1632857 h 2282371"/>
                <a:gd name="connsiteX3" fmla="*/ 2841171 w 2964542"/>
                <a:gd name="connsiteY3" fmla="*/ 2198914 h 2282371"/>
                <a:gd name="connsiteX0" fmla="*/ 0 w 2166257"/>
                <a:gd name="connsiteY0" fmla="*/ 0 h 1632857"/>
                <a:gd name="connsiteX1" fmla="*/ 685800 w 2166257"/>
                <a:gd name="connsiteY1" fmla="*/ 685800 h 1632857"/>
                <a:gd name="connsiteX2" fmla="*/ 2166257 w 2166257"/>
                <a:gd name="connsiteY2" fmla="*/ 1632857 h 163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6257" h="1632857">
                  <a:moveTo>
                    <a:pt x="0" y="0"/>
                  </a:moveTo>
                  <a:cubicBezTo>
                    <a:pt x="162378" y="206828"/>
                    <a:pt x="324757" y="413657"/>
                    <a:pt x="685800" y="685800"/>
                  </a:cubicBezTo>
                  <a:cubicBezTo>
                    <a:pt x="1046843" y="957943"/>
                    <a:pt x="1807029" y="1380671"/>
                    <a:pt x="2166257" y="1632857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5290457" y="2601701"/>
              <a:ext cx="805070" cy="1774996"/>
            </a:xfrm>
            <a:custGeom>
              <a:avLst/>
              <a:gdLst>
                <a:gd name="connsiteX0" fmla="*/ 0 w 805543"/>
                <a:gd name="connsiteY0" fmla="*/ 0 h 1774371"/>
                <a:gd name="connsiteX1" fmla="*/ 805543 w 805543"/>
                <a:gd name="connsiteY1" fmla="*/ 1774371 h 1774371"/>
                <a:gd name="connsiteX2" fmla="*/ 805543 w 805543"/>
                <a:gd name="connsiteY2" fmla="*/ 1774371 h 1774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5543" h="1774371">
                  <a:moveTo>
                    <a:pt x="0" y="0"/>
                  </a:moveTo>
                  <a:lnTo>
                    <a:pt x="805543" y="1774371"/>
                  </a:lnTo>
                  <a:lnTo>
                    <a:pt x="805543" y="1774371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5" name="Straight Connector 44"/>
            <p:cNvCxnSpPr>
              <a:stCxn id="40" idx="3"/>
            </p:cNvCxnSpPr>
            <p:nvPr/>
          </p:nvCxnSpPr>
          <p:spPr>
            <a:xfrm rot="5400000" flipH="1" flipV="1">
              <a:off x="6677547" y="3724863"/>
              <a:ext cx="628711" cy="1256037"/>
            </a:xfrm>
            <a:prstGeom prst="line">
              <a:avLst/>
            </a:prstGeom>
            <a:ln w="317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2143125" y="1062038"/>
            <a:ext cx="2909888" cy="2471737"/>
            <a:chOff x="2143771" y="1061700"/>
            <a:chExt cx="2909454" cy="2471686"/>
          </a:xfrm>
        </p:grpSpPr>
        <p:sp>
          <p:nvSpPr>
            <p:cNvPr id="50" name="Freeform 49"/>
            <p:cNvSpPr/>
            <p:nvPr/>
          </p:nvSpPr>
          <p:spPr>
            <a:xfrm rot="7864315">
              <a:off x="3720663" y="635582"/>
              <a:ext cx="841358" cy="1823766"/>
            </a:xfrm>
            <a:custGeom>
              <a:avLst/>
              <a:gdLst>
                <a:gd name="connsiteX0" fmla="*/ 0 w 805543"/>
                <a:gd name="connsiteY0" fmla="*/ 0 h 1774371"/>
                <a:gd name="connsiteX1" fmla="*/ 805543 w 805543"/>
                <a:gd name="connsiteY1" fmla="*/ 1774371 h 1774371"/>
                <a:gd name="connsiteX2" fmla="*/ 805543 w 805543"/>
                <a:gd name="connsiteY2" fmla="*/ 1774371 h 1774371"/>
                <a:gd name="connsiteX0" fmla="*/ 0 w 784626"/>
                <a:gd name="connsiteY0" fmla="*/ 0 h 1873997"/>
                <a:gd name="connsiteX1" fmla="*/ 784626 w 784626"/>
                <a:gd name="connsiteY1" fmla="*/ 1873997 h 1873997"/>
                <a:gd name="connsiteX2" fmla="*/ 784626 w 784626"/>
                <a:gd name="connsiteY2" fmla="*/ 1873997 h 1873997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2072" h="1823933">
                  <a:moveTo>
                    <a:pt x="0" y="0"/>
                  </a:moveTo>
                  <a:lnTo>
                    <a:pt x="842072" y="1823933"/>
                  </a:lnTo>
                  <a:lnTo>
                    <a:pt x="842072" y="1823933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9260" name="Group 54"/>
            <p:cNvGrpSpPr>
              <a:grpSpLocks/>
            </p:cNvGrpSpPr>
            <p:nvPr/>
          </p:nvGrpSpPr>
          <p:grpSpPr bwMode="auto">
            <a:xfrm>
              <a:off x="2143771" y="1061700"/>
              <a:ext cx="2289912" cy="2471686"/>
              <a:chOff x="2143771" y="1061700"/>
              <a:chExt cx="2289912" cy="2471686"/>
            </a:xfrm>
          </p:grpSpPr>
          <p:sp>
            <p:nvSpPr>
              <p:cNvPr id="48" name="Oval 47"/>
              <p:cNvSpPr/>
              <p:nvPr/>
            </p:nvSpPr>
            <p:spPr>
              <a:xfrm rot="7864315">
                <a:off x="1686522" y="1518949"/>
                <a:ext cx="1828762" cy="914263"/>
              </a:xfrm>
              <a:prstGeom prst="ellipse">
                <a:avLst/>
              </a:prstGeom>
              <a:solidFill>
                <a:schemeClr val="accent1">
                  <a:alpha val="23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 rot="7864315">
                <a:off x="2534098" y="1633293"/>
                <a:ext cx="2166892" cy="1633294"/>
              </a:xfrm>
              <a:custGeom>
                <a:avLst/>
                <a:gdLst>
                  <a:gd name="connsiteX0" fmla="*/ 0 w 2413000"/>
                  <a:gd name="connsiteY0" fmla="*/ 0 h 1788885"/>
                  <a:gd name="connsiteX1" fmla="*/ 685800 w 2413000"/>
                  <a:gd name="connsiteY1" fmla="*/ 685800 h 1788885"/>
                  <a:gd name="connsiteX2" fmla="*/ 2166257 w 2413000"/>
                  <a:gd name="connsiteY2" fmla="*/ 1632857 h 1788885"/>
                  <a:gd name="connsiteX3" fmla="*/ 2166257 w 2413000"/>
                  <a:gd name="connsiteY3" fmla="*/ 1621971 h 1788885"/>
                  <a:gd name="connsiteX0" fmla="*/ 0 w 2964542"/>
                  <a:gd name="connsiteY0" fmla="*/ 0 h 2282371"/>
                  <a:gd name="connsiteX1" fmla="*/ 685800 w 2964542"/>
                  <a:gd name="connsiteY1" fmla="*/ 685800 h 2282371"/>
                  <a:gd name="connsiteX2" fmla="*/ 2166257 w 2964542"/>
                  <a:gd name="connsiteY2" fmla="*/ 1632857 h 2282371"/>
                  <a:gd name="connsiteX3" fmla="*/ 2841171 w 2964542"/>
                  <a:gd name="connsiteY3" fmla="*/ 2198914 h 2282371"/>
                  <a:gd name="connsiteX0" fmla="*/ 0 w 2166257"/>
                  <a:gd name="connsiteY0" fmla="*/ 0 h 1632857"/>
                  <a:gd name="connsiteX1" fmla="*/ 685800 w 2166257"/>
                  <a:gd name="connsiteY1" fmla="*/ 685800 h 1632857"/>
                  <a:gd name="connsiteX2" fmla="*/ 2166257 w 2166257"/>
                  <a:gd name="connsiteY2" fmla="*/ 1632857 h 1632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66257" h="1632857">
                    <a:moveTo>
                      <a:pt x="0" y="0"/>
                    </a:moveTo>
                    <a:cubicBezTo>
                      <a:pt x="162378" y="206828"/>
                      <a:pt x="324757" y="413657"/>
                      <a:pt x="685800" y="685800"/>
                    </a:cubicBezTo>
                    <a:cubicBezTo>
                      <a:pt x="1046843" y="957943"/>
                      <a:pt x="1807029" y="1380671"/>
                      <a:pt x="2166257" y="1632857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rot="5400000">
                <a:off x="1829395" y="1676089"/>
                <a:ext cx="1523969" cy="609509"/>
              </a:xfrm>
              <a:prstGeom prst="line">
                <a:avLst/>
              </a:prstGeom>
              <a:ln w="31750">
                <a:solidFill>
                  <a:schemeClr val="bg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4" name="TextBox 53"/>
          <p:cNvSpPr txBox="1"/>
          <p:nvPr/>
        </p:nvSpPr>
        <p:spPr>
          <a:xfrm>
            <a:off x="4800600" y="5715000"/>
            <a:ext cx="3962400" cy="646113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We see straight lines whose slopes are reciprocals of one anoth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Elbow Connector 20"/>
          <p:cNvCxnSpPr/>
          <p:nvPr/>
        </p:nvCxnSpPr>
        <p:spPr>
          <a:xfrm rot="16200000" flipV="1">
            <a:off x="5788661" y="2361882"/>
            <a:ext cx="912812" cy="128587"/>
          </a:xfrm>
          <a:prstGeom prst="bentConnector3">
            <a:avLst>
              <a:gd name="adj1" fmla="val 48748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104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200329"/>
            <a:chOff x="365125" y="341313"/>
            <a:chExt cx="3444875" cy="1200041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200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705968"/>
                </p:ext>
              </p:extLst>
            </p:nvPr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3" imgW="190440" imgH="203040" progId="Equation.DSMT4">
                    <p:embed/>
                  </p:oleObj>
                </mc:Choice>
                <mc:Fallback>
                  <p:oleObj name="Equation" r:id="rId3" imgW="19044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729438"/>
                </p:ext>
              </p:extLst>
            </p:nvPr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5" imgW="406080" imgH="342720" progId="Equation.DSMT4">
                    <p:embed/>
                  </p:oleObj>
                </mc:Choice>
                <mc:Fallback>
                  <p:oleObj name="Equation" r:id="rId5" imgW="406080" imgH="342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59520"/>
              </p:ext>
            </p:extLst>
          </p:nvPr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62613" y="1558528"/>
            <a:ext cx="1499128" cy="369332"/>
            <a:chOff x="5662613" y="1558528"/>
            <a:chExt cx="1499128" cy="369332"/>
          </a:xfrm>
        </p:grpSpPr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5662613" y="1558528"/>
              <a:ext cx="1499128" cy="3693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Slope </a:t>
              </a:r>
              <a:r>
                <a:rPr lang="en-US" altLang="en-US" dirty="0" smtClean="0">
                  <a:latin typeface="Times New Roman" pitchFamily="18" charset="0"/>
                  <a:cs typeface="Times New Roman" pitchFamily="18" charset="0"/>
                </a:rPr>
                <a:t>is         .</a:t>
              </a:r>
              <a:endParaRPr lang="en-US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37506"/>
                </p:ext>
              </p:extLst>
            </p:nvPr>
          </p:nvGraphicFramePr>
          <p:xfrm>
            <a:off x="6501606" y="1615142"/>
            <a:ext cx="480193" cy="256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01606" y="1615142"/>
                          <a:ext cx="480193" cy="256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5A58"/>
      </a:dk1>
      <a:lt1>
        <a:srgbClr val="FFFFFF"/>
      </a:lt1>
      <a:dk2>
        <a:srgbClr val="008080"/>
      </a:dk2>
      <a:lt2>
        <a:srgbClr val="FFFF99"/>
      </a:lt2>
      <a:accent1>
        <a:srgbClr val="006462"/>
      </a:accent1>
      <a:accent2>
        <a:srgbClr val="6D6FC7"/>
      </a:accent2>
      <a:accent3>
        <a:srgbClr val="AAC0C0"/>
      </a:accent3>
      <a:accent4>
        <a:srgbClr val="DADADA"/>
      </a:accent4>
      <a:accent5>
        <a:srgbClr val="AAB8B7"/>
      </a:accent5>
      <a:accent6>
        <a:srgbClr val="6264B4"/>
      </a:accent6>
      <a:hlink>
        <a:srgbClr val="00FFFF"/>
      </a:hlink>
      <a:folHlink>
        <a:srgbClr val="00FF0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</TotalTime>
  <Words>350</Words>
  <Application>Microsoft Office PowerPoint</Application>
  <PresentationFormat>On-screen Show (4:3)</PresentationFormat>
  <Paragraphs>5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Times New Roman</vt:lpstr>
      <vt:lpstr>Default Design</vt:lpstr>
      <vt:lpstr>Equation</vt:lpstr>
      <vt:lpstr>The derivatives of f and f -1</vt:lpstr>
      <vt:lpstr>PowerPoint Presentation</vt:lpstr>
      <vt:lpstr>Inverses of Linear functions</vt:lpstr>
      <vt:lpstr>Inverses of Linear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shot</vt:lpstr>
      <vt:lpstr>Derivative of the logarithm</vt:lpstr>
    </vt:vector>
  </TitlesOfParts>
  <Company>Kenyon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rol Schumacher</dc:creator>
  <cp:lastModifiedBy>Carol S. Schumacher</cp:lastModifiedBy>
  <cp:revision>127</cp:revision>
  <dcterms:created xsi:type="dcterms:W3CDTF">2008-02-01T10:25:38Z</dcterms:created>
  <dcterms:modified xsi:type="dcterms:W3CDTF">2016-03-28T09:42:24Z</dcterms:modified>
</cp:coreProperties>
</file>